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72F9" w:rsidRPr="00734C89" w:rsidRDefault="00E272F9" w:rsidP="00E272F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both"/>
      </w:pPr>
      <w:r w:rsidRPr="00734C89">
        <w:rPr>
          <w:b/>
        </w:rPr>
        <w:t xml:space="preserve">Table 4: </w:t>
      </w:r>
      <w:r w:rsidRPr="00734C89">
        <w:t xml:space="preserve">Average total recovery time estimated for fast and slow components (S = </w:t>
      </w:r>
      <w:r w:rsidRPr="00734C89">
        <w:rPr>
          <w:vertAlign w:val="subscript"/>
        </w:rPr>
        <w:t>0</w:t>
      </w:r>
      <w:r w:rsidRPr="00734C89">
        <w:sym w:font="Symbol" w:char="F0F2"/>
      </w:r>
      <w:r w:rsidRPr="00734C89">
        <w:rPr>
          <w:vertAlign w:val="superscript"/>
        </w:rPr>
        <w:sym w:font="Symbol" w:char="F0A5"/>
      </w:r>
      <w:proofErr w:type="gramStart"/>
      <w:r w:rsidRPr="00734C89">
        <w:t>x(</w:t>
      </w:r>
      <w:proofErr w:type="gramEnd"/>
      <w:r w:rsidRPr="00734C89">
        <w:t>t)</w:t>
      </w:r>
      <w:proofErr w:type="spellStart"/>
      <w:r w:rsidRPr="00734C89">
        <w:t>dt</w:t>
      </w:r>
      <w:proofErr w:type="spellEnd"/>
      <w:r w:rsidRPr="00734C89">
        <w:t>) = A</w:t>
      </w:r>
      <w:r w:rsidRPr="00734C89">
        <w:sym w:font="Symbol" w:char="F061"/>
      </w:r>
      <w:r w:rsidR="005D5152">
        <w:t xml:space="preserve"> </w:t>
      </w:r>
      <w:r w:rsidRPr="00734C89">
        <w:t>+ B/</w:t>
      </w:r>
      <w:r w:rsidRPr="00734C89">
        <w:sym w:font="Symbol" w:char="F062"/>
      </w:r>
      <w:r w:rsidRPr="00734C89">
        <w:t xml:space="preserve"> after different exercise intensities in young and older groups (n = 36).</w:t>
      </w:r>
    </w:p>
    <w:tbl>
      <w:tblPr>
        <w:tblW w:w="96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93"/>
        <w:gridCol w:w="992"/>
        <w:gridCol w:w="2213"/>
        <w:gridCol w:w="2160"/>
        <w:gridCol w:w="2207"/>
      </w:tblGrid>
      <w:tr w:rsidR="00E272F9" w:rsidRPr="00734C89" w:rsidTr="004A397A">
        <w:trPr>
          <w:trHeight w:val="542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Young Group (n =</w:t>
            </w:r>
            <w:r w:rsidR="005D5152">
              <w:rPr>
                <w:b/>
                <w:lang w:val="pt-BR"/>
              </w:rPr>
              <w:t xml:space="preserve"> </w:t>
            </w:r>
            <w:r w:rsidRPr="00734C89">
              <w:rPr>
                <w:b/>
                <w:lang w:val="pt-BR"/>
              </w:rPr>
              <w:t>16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Exercise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Fast Component A/</w:t>
            </w:r>
            <w:r w:rsidRPr="00734C89">
              <w:rPr>
                <w:b/>
              </w:rPr>
              <w:sym w:font="Symbol" w:char="F061"/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Slow Component B/</w:t>
            </w:r>
            <w:r w:rsidRPr="00734C89">
              <w:rPr>
                <w:b/>
              </w:rPr>
              <w:sym w:font="Symbol" w:char="F062"/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Total Recovery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D90067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fldChar w:fldCharType="begin"/>
            </w:r>
            <w:r w:rsidR="00E272F9" w:rsidRPr="00734C89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272F9" w:rsidRPr="00734C89">
              <w:instrText xml:space="preserve"> </w:instrText>
            </w:r>
            <w:r w:rsidRPr="00734C89">
              <w:fldChar w:fldCharType="separate"/>
            </w:r>
            <w:r w:rsidR="00E272F9" w:rsidRPr="00734C89">
              <w:rPr>
                <w:position w:val="-12"/>
              </w:rPr>
              <w:object w:dxaOrig="4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8pt;height:18.7pt" o:ole="">
                  <v:imagedata r:id="rId4" o:title=""/>
                </v:shape>
                <o:OLEObject Type="Embed" ProgID="Equation.DSMT4" ShapeID="_x0000_i1025" DrawAspect="Content" ObjectID="_1592029904" r:id="rId5"/>
              </w:object>
            </w:r>
            <w:r w:rsidRPr="00734C89">
              <w:fldChar w:fldCharType="end"/>
            </w:r>
            <w:r w:rsidR="00E272F9" w:rsidRPr="00734C89">
              <w:t xml:space="preserve"> (</w:t>
            </w:r>
            <w:proofErr w:type="spellStart"/>
            <w:r w:rsidR="00E272F9" w:rsidRPr="00734C89">
              <w:t>mL</w:t>
            </w:r>
            <w:proofErr w:type="spellEnd"/>
            <w:r w:rsidR="00E272F9" w:rsidRPr="00734C89">
              <w:sym w:font="Symbol" w:char="F0D7"/>
            </w:r>
            <w:r w:rsidR="00E272F9" w:rsidRPr="00734C89">
              <w:t>kg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sym w:font="Symbol" w:char="F0D7"/>
            </w:r>
            <w:r w:rsidR="00E272F9" w:rsidRPr="00734C89">
              <w:t>min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t>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1.04 (31.29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90.13 (68.71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31.17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33.09 (43.68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2.67 (56.32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5.76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4.10 (52.11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2.96 (47.89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27.06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D90067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fldChar w:fldCharType="begin"/>
            </w:r>
            <w:r w:rsidR="00E272F9" w:rsidRPr="00734C89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272F9" w:rsidRPr="00734C89">
              <w:instrText xml:space="preserve"> </w:instrText>
            </w:r>
            <w:r w:rsidRPr="00734C89">
              <w:fldChar w:fldCharType="separate"/>
            </w:r>
            <w:r w:rsidR="00E272F9" w:rsidRPr="00734C89">
              <w:rPr>
                <w:position w:val="-12"/>
              </w:rPr>
              <w:object w:dxaOrig="660" w:dyaOrig="380">
                <v:shape id="_x0000_i1026" type="#_x0000_t75" style="width:32.75pt;height:18.7pt" o:ole="">
                  <v:imagedata r:id="rId6" o:title=""/>
                </v:shape>
                <o:OLEObject Type="Embed" ProgID="Equation.DSMT4" ShapeID="_x0000_i1026" DrawAspect="Content" ObjectID="_1592029905" r:id="rId7"/>
              </w:object>
            </w:r>
            <w:r w:rsidRPr="00734C89">
              <w:fldChar w:fldCharType="end"/>
            </w:r>
            <w:r w:rsidR="00E272F9" w:rsidRPr="00734C89">
              <w:t xml:space="preserve"> (</w:t>
            </w:r>
            <w:proofErr w:type="spellStart"/>
            <w:r w:rsidR="00E272F9" w:rsidRPr="00734C89">
              <w:t>mL</w:t>
            </w:r>
            <w:proofErr w:type="spellEnd"/>
            <w:r w:rsidR="00E272F9" w:rsidRPr="00734C89">
              <w:sym w:font="Symbol" w:char="F0D7"/>
            </w:r>
            <w:r w:rsidR="00E272F9" w:rsidRPr="00734C89">
              <w:t>kg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sym w:font="Symbol" w:char="F0D7"/>
            </w:r>
            <w:r w:rsidR="00E272F9" w:rsidRPr="00734C89">
              <w:t>min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t>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56.04 (35.36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102.45 (64.64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158.49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29.99 (40.68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43.74 (59.32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73.73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13.65 (37.22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23.02 (62.78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36.67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D90067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fldChar w:fldCharType="begin"/>
            </w:r>
            <w:r w:rsidR="00E272F9" w:rsidRPr="00734C89">
              <w:rPr>
                <w:lang w:val="es-ES_tradnl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</m:oMath>
            <w:r w:rsidR="00E272F9" w:rsidRPr="00734C89">
              <w:rPr>
                <w:lang w:val="es-ES_tradnl"/>
              </w:rPr>
              <w:instrText xml:space="preserve"> </w:instrText>
            </w:r>
            <w:r w:rsidRPr="00734C89">
              <w:rPr>
                <w:lang w:val="es-ES_tradnl"/>
              </w:rPr>
              <w:fldChar w:fldCharType="separate"/>
            </w:r>
            <w:r w:rsidR="00E272F9" w:rsidRPr="00734C89">
              <w:rPr>
                <w:position w:val="-12"/>
              </w:rPr>
              <w:object w:dxaOrig="320" w:dyaOrig="380">
                <v:shape id="_x0000_i1027" type="#_x0000_t75" style="width:15.9pt;height:18.7pt" o:ole="">
                  <v:imagedata r:id="rId8" o:title=""/>
                </v:shape>
                <o:OLEObject Type="Embed" ProgID="Equation.DSMT4" ShapeID="_x0000_i1027" DrawAspect="Content" ObjectID="_1592029906" r:id="rId9"/>
              </w:object>
            </w:r>
            <w:r w:rsidRPr="00734C89">
              <w:rPr>
                <w:lang w:val="es-ES_tradnl"/>
              </w:rPr>
              <w:fldChar w:fldCharType="end"/>
            </w:r>
            <w:r w:rsidR="00E272F9" w:rsidRPr="00734C89">
              <w:rPr>
                <w:lang w:val="es-ES_tradnl"/>
              </w:rPr>
              <w:t xml:space="preserve"> (</w:t>
            </w:r>
            <w:proofErr w:type="spellStart"/>
            <w:r w:rsidR="00E272F9" w:rsidRPr="00734C89">
              <w:t>mL</w:t>
            </w:r>
            <w:proofErr w:type="spellEnd"/>
            <w:r w:rsidR="00E272F9" w:rsidRPr="00734C89">
              <w:sym w:font="Symbol" w:char="F0D7"/>
            </w:r>
            <w:r w:rsidR="00E272F9" w:rsidRPr="00734C89">
              <w:t>kg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sym w:font="Symbol" w:char="F0D7"/>
            </w:r>
            <w:r w:rsidR="00E272F9" w:rsidRPr="00734C89">
              <w:t>min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rPr>
                <w:lang w:val="es-ES_tradnl"/>
              </w:rPr>
              <w:t>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492.33 (26.27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189.48 (73.74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5681.81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679.15 (31.16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500.19 (68.84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2179.34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389.17 (22.05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376.03 (77.95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765.20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HR (bpm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161.02 (7.30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2045.77 (92.70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2206.79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67.89 (7.40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849.05 (92.60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916.94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22.03 (31.45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48.02 (68.55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734C89">
              <w:rPr>
                <w:lang w:val="pt-BR"/>
              </w:rPr>
              <w:t>70.05</w:t>
            </w:r>
          </w:p>
        </w:tc>
      </w:tr>
      <w:tr w:rsidR="00E272F9" w:rsidRPr="00734C89" w:rsidTr="004A397A">
        <w:trPr>
          <w:trHeight w:val="560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Older Group (n =</w:t>
            </w:r>
            <w:r w:rsidR="005D5152">
              <w:rPr>
                <w:b/>
                <w:lang w:val="pt-BR"/>
              </w:rPr>
              <w:t xml:space="preserve"> </w:t>
            </w:r>
            <w:r w:rsidRPr="00734C89">
              <w:rPr>
                <w:b/>
                <w:lang w:val="pt-BR"/>
              </w:rPr>
              <w:t>20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Exercise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Fast Component A/</w:t>
            </w:r>
            <w:r w:rsidRPr="00734C89">
              <w:rPr>
                <w:b/>
              </w:rPr>
              <w:sym w:font="Symbol" w:char="F061"/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Slow Component B/</w:t>
            </w:r>
            <w:r w:rsidRPr="00734C89">
              <w:rPr>
                <w:b/>
              </w:rPr>
              <w:sym w:font="Symbol" w:char="F062"/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b/>
                <w:lang w:val="pt-BR"/>
              </w:rPr>
            </w:pPr>
            <w:r w:rsidRPr="00734C89">
              <w:rPr>
                <w:b/>
                <w:lang w:val="pt-BR"/>
              </w:rPr>
              <w:t>Total Recovery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D90067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fldChar w:fldCharType="begin"/>
            </w:r>
            <w:r w:rsidR="00E272F9" w:rsidRPr="00734C89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272F9" w:rsidRPr="00734C89">
              <w:instrText xml:space="preserve"> </w:instrText>
            </w:r>
            <w:r w:rsidRPr="00734C89">
              <w:fldChar w:fldCharType="separate"/>
            </w:r>
            <w:r w:rsidR="00E272F9" w:rsidRPr="00734C89">
              <w:rPr>
                <w:position w:val="-12"/>
              </w:rPr>
              <w:object w:dxaOrig="499" w:dyaOrig="380">
                <v:shape id="_x0000_i1028" type="#_x0000_t75" style="width:24.8pt;height:18.7pt" o:ole="">
                  <v:imagedata r:id="rId10" o:title=""/>
                </v:shape>
                <o:OLEObject Type="Embed" ProgID="Equation.DSMT4" ShapeID="_x0000_i1028" DrawAspect="Content" ObjectID="_1592029907" r:id="rId11"/>
              </w:object>
            </w:r>
            <w:r w:rsidRPr="00734C89">
              <w:fldChar w:fldCharType="end"/>
            </w:r>
            <w:r w:rsidR="00E272F9" w:rsidRPr="00734C89">
              <w:t xml:space="preserve"> (</w:t>
            </w:r>
            <w:proofErr w:type="spellStart"/>
            <w:r w:rsidR="00E272F9" w:rsidRPr="00734C89">
              <w:t>mL</w:t>
            </w:r>
            <w:proofErr w:type="spellEnd"/>
            <w:r w:rsidR="00E272F9" w:rsidRPr="00734C89">
              <w:sym w:font="Symbol" w:char="F0D7"/>
            </w:r>
            <w:r w:rsidR="00E272F9" w:rsidRPr="00734C89">
              <w:t>kg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sym w:font="Symbol" w:char="F0D7"/>
            </w:r>
            <w:r w:rsidR="00E272F9" w:rsidRPr="00734C89">
              <w:t>min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t>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2.30 (31.46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92.15 (68.54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34.45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37.93 (49.96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2.85 (53.04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80.78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6.39 (53.44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4.28 (46.56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30.67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D90067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fldChar w:fldCharType="begin"/>
            </w:r>
            <w:r w:rsidR="00E272F9" w:rsidRPr="00734C89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272F9" w:rsidRPr="00734C89">
              <w:instrText xml:space="preserve"> </w:instrText>
            </w:r>
            <w:r w:rsidRPr="00734C89">
              <w:fldChar w:fldCharType="separate"/>
            </w:r>
            <w:r w:rsidR="00E272F9" w:rsidRPr="00734C89">
              <w:rPr>
                <w:position w:val="-12"/>
              </w:rPr>
              <w:object w:dxaOrig="660" w:dyaOrig="380">
                <v:shape id="_x0000_i1029" type="#_x0000_t75" style="width:32.75pt;height:18.7pt" o:ole="">
                  <v:imagedata r:id="rId12" o:title=""/>
                </v:shape>
                <o:OLEObject Type="Embed" ProgID="Equation.DSMT4" ShapeID="_x0000_i1029" DrawAspect="Content" ObjectID="_1592029908" r:id="rId13"/>
              </w:object>
            </w:r>
            <w:r w:rsidRPr="00734C89">
              <w:fldChar w:fldCharType="end"/>
            </w:r>
            <w:r w:rsidR="00E272F9" w:rsidRPr="00734C89">
              <w:t xml:space="preserve"> (</w:t>
            </w:r>
            <w:proofErr w:type="spellStart"/>
            <w:r w:rsidR="00E272F9" w:rsidRPr="00734C89">
              <w:t>mL</w:t>
            </w:r>
            <w:proofErr w:type="spellEnd"/>
            <w:r w:rsidR="00E272F9" w:rsidRPr="00734C89">
              <w:sym w:font="Symbol" w:char="F0D7"/>
            </w:r>
            <w:r w:rsidR="00E272F9" w:rsidRPr="00734C89">
              <w:t>kg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sym w:font="Symbol" w:char="F0D7"/>
            </w:r>
            <w:r w:rsidR="00E272F9" w:rsidRPr="00734C89">
              <w:t>min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t>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57.50 (36.54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99.87 (63.46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157.37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31.11 (42.16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42.68 (57.84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73.79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15.64 (37.44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26.13 (62.56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t>41.77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D90067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734C89">
              <w:rPr>
                <w:lang w:val="es-ES_tradnl"/>
              </w:rPr>
              <w:fldChar w:fldCharType="begin"/>
            </w:r>
            <w:r w:rsidR="00E272F9" w:rsidRPr="00734C89">
              <w:rPr>
                <w:lang w:val="es-ES_tradnl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</m:oMath>
            <w:r w:rsidR="00E272F9" w:rsidRPr="00734C89">
              <w:rPr>
                <w:lang w:val="es-ES_tradnl"/>
              </w:rPr>
              <w:instrText xml:space="preserve"> </w:instrText>
            </w:r>
            <w:r w:rsidRPr="00734C89">
              <w:rPr>
                <w:lang w:val="es-ES_tradnl"/>
              </w:rPr>
              <w:fldChar w:fldCharType="separate"/>
            </w:r>
            <w:r w:rsidR="00E272F9" w:rsidRPr="00734C89">
              <w:rPr>
                <w:position w:val="-12"/>
              </w:rPr>
              <w:object w:dxaOrig="320" w:dyaOrig="380">
                <v:shape id="_x0000_i1030" type="#_x0000_t75" style="width:15.9pt;height:18.7pt" o:ole="">
                  <v:imagedata r:id="rId14" o:title=""/>
                </v:shape>
                <o:OLEObject Type="Embed" ProgID="Equation.DSMT4" ShapeID="_x0000_i1030" DrawAspect="Content" ObjectID="_1592029909" r:id="rId15"/>
              </w:object>
            </w:r>
            <w:r w:rsidRPr="00734C89">
              <w:rPr>
                <w:lang w:val="es-ES_tradnl"/>
              </w:rPr>
              <w:fldChar w:fldCharType="end"/>
            </w:r>
            <w:r w:rsidR="00E272F9" w:rsidRPr="00734C89">
              <w:rPr>
                <w:lang w:val="es-ES_tradnl"/>
              </w:rPr>
              <w:t xml:space="preserve"> (</w:t>
            </w:r>
            <w:proofErr w:type="spellStart"/>
            <w:r w:rsidR="00E272F9" w:rsidRPr="00734C89">
              <w:t>mL</w:t>
            </w:r>
            <w:proofErr w:type="spellEnd"/>
            <w:r w:rsidR="00E272F9" w:rsidRPr="00734C89">
              <w:sym w:font="Symbol" w:char="F0D7"/>
            </w:r>
            <w:r w:rsidR="00E272F9" w:rsidRPr="00734C89">
              <w:t>kg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sym w:font="Symbol" w:char="F0D7"/>
            </w:r>
            <w:r w:rsidR="00E272F9" w:rsidRPr="00734C89">
              <w:t>min</w:t>
            </w:r>
            <w:r w:rsidR="00E272F9" w:rsidRPr="00734C89">
              <w:rPr>
                <w:vertAlign w:val="superscript"/>
              </w:rPr>
              <w:t>-1</w:t>
            </w:r>
            <w:r w:rsidR="00E272F9" w:rsidRPr="00734C89">
              <w:rPr>
                <w:lang w:val="es-ES_tradnl"/>
              </w:rPr>
              <w:t>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512.10 (26.43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209.07 (73.57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5721.17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697.41 (31.55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513.00 (68.45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2210.41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396.09 (22.18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389.40 (77.82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785.49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HR (bpm)</w:t>
            </w: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0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67.42 (8.14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1889.43 (91.86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2056.85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5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0.55 (7.46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874.92 (92.54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945.47</w:t>
            </w:r>
          </w:p>
        </w:tc>
      </w:tr>
      <w:tr w:rsidR="00E272F9" w:rsidRPr="00734C89" w:rsidTr="004A397A">
        <w:trPr>
          <w:trHeight w:val="283"/>
          <w:jc w:val="center"/>
        </w:trPr>
        <w:tc>
          <w:tcPr>
            <w:tcW w:w="209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92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0%</w:t>
            </w:r>
          </w:p>
        </w:tc>
        <w:tc>
          <w:tcPr>
            <w:tcW w:w="2213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22.56 (31.47%)</w:t>
            </w:r>
          </w:p>
        </w:tc>
        <w:tc>
          <w:tcPr>
            <w:tcW w:w="2160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49.12 (68.53%)</w:t>
            </w:r>
          </w:p>
        </w:tc>
        <w:tc>
          <w:tcPr>
            <w:tcW w:w="2207" w:type="dxa"/>
            <w:vAlign w:val="center"/>
          </w:tcPr>
          <w:p w:rsidR="00E272F9" w:rsidRPr="00734C89" w:rsidRDefault="00E272F9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734C89">
              <w:t>71.68</w:t>
            </w:r>
          </w:p>
        </w:tc>
      </w:tr>
    </w:tbl>
    <w:p w:rsidR="00B20BB5" w:rsidRPr="00734C89" w:rsidRDefault="00B20BB5"/>
    <w:sectPr w:rsidR="00B20BB5" w:rsidRPr="00734C89" w:rsidSect="00B20B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E272F9"/>
    <w:rsid w:val="0037256A"/>
    <w:rsid w:val="005D5152"/>
    <w:rsid w:val="00665674"/>
    <w:rsid w:val="00734C89"/>
    <w:rsid w:val="00B20BB5"/>
    <w:rsid w:val="00D90067"/>
    <w:rsid w:val="00E272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2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67</Words>
  <Characters>1523</Characters>
  <Application>Microsoft Office Word</Application>
  <DocSecurity>0</DocSecurity>
  <Lines>12</Lines>
  <Paragraphs>3</Paragraphs>
  <ScaleCrop>false</ScaleCrop>
  <Company>Microsoft</Company>
  <LinksUpToDate>false</LinksUpToDate>
  <CharactersWithSpaces>1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O WEB</dc:creator>
  <cp:lastModifiedBy>7J0LXH2</cp:lastModifiedBy>
  <cp:revision>5</cp:revision>
  <dcterms:created xsi:type="dcterms:W3CDTF">2018-06-29T10:03:00Z</dcterms:created>
  <dcterms:modified xsi:type="dcterms:W3CDTF">2018-07-02T04:15:00Z</dcterms:modified>
</cp:coreProperties>
</file>